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7D5F00" w14:textId="4977B0BE" w:rsidR="00B2459D" w:rsidRPr="00F4315A" w:rsidRDefault="00A045F9" w:rsidP="00A045F9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F4315A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</w:t>
      </w:r>
      <w:r w:rsidR="00DB22C1" w:rsidRPr="00F4315A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1</w:t>
      </w:r>
      <w:r w:rsidR="00650217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2</w:t>
      </w:r>
    </w:p>
    <w:p w14:paraId="2FDF3882" w14:textId="266886BD" w:rsidR="00A045F9" w:rsidRPr="00F4315A" w:rsidRDefault="00AD0E53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="00A045F9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proofErr w:type="gramStart"/>
      <w:r w:rsidR="00A045F9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刘承奇</w:t>
      </w:r>
      <w:proofErr w:type="gramEnd"/>
      <w:r w:rsidR="00A045F9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Student ID</w:t>
      </w:r>
      <w:r w:rsidR="00A045F9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="00A045F9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74C28152" w14:textId="64E81A40" w:rsidR="00A146AA" w:rsidRDefault="00A146AA" w:rsidP="008432F5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</w:p>
    <w:p w14:paraId="3571877B" w14:textId="220A5FAF" w:rsidR="00411C1D" w:rsidRDefault="00541D63" w:rsidP="00BF1550">
      <w:pPr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Q: </w:t>
      </w:r>
      <w:r w:rsidR="00287CC3" w:rsidRPr="00287CC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How to revise the EM algorithm, if we want to estimate the parameters based on MAP rather than MLE?</w:t>
      </w:r>
    </w:p>
    <w:p w14:paraId="5B68FC74" w14:textId="17A6DE52" w:rsidR="00026527" w:rsidRPr="00026527" w:rsidRDefault="00026527" w:rsidP="00BF1550">
      <w:pPr>
        <w:jc w:val="left"/>
        <w:rPr>
          <w:rFonts w:ascii="Times New Roman" w:hAnsi="Times New Roman" w:cs="Times New Roman"/>
        </w:rPr>
      </w:pPr>
      <w:r w:rsidRPr="00026527">
        <w:rPr>
          <w:rFonts w:ascii="Times New Roman" w:hAnsi="Times New Roman" w:cs="Times New Roman"/>
        </w:rPr>
        <w:t xml:space="preserve">MLE: </w:t>
      </w:r>
      <w:r w:rsidRPr="00026527">
        <w:rPr>
          <w:rFonts w:ascii="Times New Roman" w:hAnsi="Times New Roman" w:cs="Times New Roman"/>
          <w:position w:val="-14"/>
        </w:rPr>
        <w:object w:dxaOrig="2880" w:dyaOrig="400" w14:anchorId="3800F4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0pt" o:ole="">
            <v:imagedata r:id="rId6" o:title=""/>
          </v:shape>
          <o:OLEObject Type="Embed" ProgID="Equation.DSMT4" ShapeID="_x0000_i1025" DrawAspect="Content" ObjectID="_1647850963" r:id="rId7"/>
        </w:object>
      </w:r>
    </w:p>
    <w:p w14:paraId="4C25E93E" w14:textId="08C131B9" w:rsidR="00026527" w:rsidRPr="00026527" w:rsidRDefault="00026527" w:rsidP="00026527">
      <w:pPr>
        <w:jc w:val="left"/>
        <w:rPr>
          <w:rFonts w:ascii="Times New Roman" w:hAnsi="Times New Roman" w:cs="Times New Roman"/>
        </w:rPr>
      </w:pPr>
      <w:r w:rsidRPr="00026527">
        <w:rPr>
          <w:rFonts w:ascii="Times New Roman" w:hAnsi="Times New Roman" w:cs="Times New Roman"/>
        </w:rPr>
        <w:t xml:space="preserve">MAP: </w:t>
      </w:r>
      <w:r w:rsidRPr="00026527">
        <w:rPr>
          <w:rFonts w:ascii="Times New Roman" w:hAnsi="Times New Roman" w:cs="Times New Roman"/>
          <w:position w:val="-14"/>
        </w:rPr>
        <w:object w:dxaOrig="2880" w:dyaOrig="400" w14:anchorId="1791B6FE">
          <v:shape id="_x0000_i1026" type="#_x0000_t75" style="width:2in;height:20pt" o:ole="">
            <v:imagedata r:id="rId8" o:title=""/>
          </v:shape>
          <o:OLEObject Type="Embed" ProgID="Equation.DSMT4" ShapeID="_x0000_i1026" DrawAspect="Content" ObjectID="_1647850964" r:id="rId9"/>
        </w:object>
      </w:r>
    </w:p>
    <w:p w14:paraId="3DF3B3A6" w14:textId="15FD4A5F" w:rsidR="00026527" w:rsidRPr="00026527" w:rsidRDefault="00026527" w:rsidP="00026527">
      <w:pPr>
        <w:ind w:firstLine="420"/>
        <w:jc w:val="left"/>
        <w:rPr>
          <w:rFonts w:ascii="Times New Roman" w:hAnsi="Times New Roman" w:cs="Times New Roman"/>
        </w:rPr>
      </w:pPr>
      <w:r w:rsidRPr="00026527">
        <w:rPr>
          <w:rFonts w:ascii="Times New Roman" w:hAnsi="Times New Roman" w:cs="Times New Roman"/>
          <w:position w:val="-14"/>
        </w:rPr>
        <w:object w:dxaOrig="9340" w:dyaOrig="400" w14:anchorId="69AAC56E">
          <v:shape id="_x0000_i1027" type="#_x0000_t75" style="width:467pt;height:20pt" o:ole="">
            <v:imagedata r:id="rId10" o:title=""/>
          </v:shape>
          <o:OLEObject Type="Embed" ProgID="Equation.DSMT4" ShapeID="_x0000_i1027" DrawAspect="Content" ObjectID="_1647850965" r:id="rId11"/>
        </w:object>
      </w:r>
    </w:p>
    <w:p w14:paraId="311AD6B6" w14:textId="120E431D" w:rsidR="00026527" w:rsidRDefault="00026527" w:rsidP="00026527">
      <w:pPr>
        <w:ind w:firstLine="420"/>
        <w:jc w:val="left"/>
        <w:rPr>
          <w:rFonts w:ascii="Times New Roman" w:hAnsi="Times New Roman" w:cs="Times New Roman"/>
        </w:rPr>
      </w:pPr>
      <w:r w:rsidRPr="00026527">
        <w:rPr>
          <w:rFonts w:ascii="Times New Roman" w:hAnsi="Times New Roman" w:cs="Times New Roman"/>
        </w:rPr>
        <w:t xml:space="preserve">So, </w:t>
      </w:r>
      <w:r w:rsidRPr="00026527">
        <w:rPr>
          <w:rFonts w:ascii="Times New Roman" w:hAnsi="Times New Roman" w:cs="Times New Roman"/>
          <w:position w:val="-14"/>
        </w:rPr>
        <w:object w:dxaOrig="4140" w:dyaOrig="400" w14:anchorId="45B0B27A">
          <v:shape id="_x0000_i1028" type="#_x0000_t75" style="width:207pt;height:20pt" o:ole="">
            <v:imagedata r:id="rId12" o:title=""/>
          </v:shape>
          <o:OLEObject Type="Embed" ProgID="Equation.DSMT4" ShapeID="_x0000_i1028" DrawAspect="Content" ObjectID="_1647850966" r:id="rId13"/>
        </w:object>
      </w:r>
    </w:p>
    <w:p w14:paraId="7680BF71" w14:textId="77777777" w:rsidR="00026527" w:rsidRDefault="00026527" w:rsidP="00026527">
      <w:pPr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  <w:t>We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don’t need to change the E step. Still u</w:t>
      </w:r>
      <w:r w:rsidRPr="00ED5896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se X and current θ to calculate </w:t>
      </w:r>
      <w:r w:rsidRPr="006F2D8F">
        <w:rPr>
          <w:position w:val="-14"/>
        </w:rPr>
        <w:object w:dxaOrig="1060" w:dyaOrig="400" w14:anchorId="1BC1D7CE">
          <v:shape id="_x0000_i1029" type="#_x0000_t75" style="width:53pt;height:20pt" o:ole="">
            <v:imagedata r:id="rId14" o:title=""/>
          </v:shape>
          <o:OLEObject Type="Embed" ProgID="Equation.DSMT4" ShapeID="_x0000_i1029" DrawAspect="Content" ObjectID="_1647850967" r:id="rId15"/>
        </w:objec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.</w:t>
      </w:r>
    </w:p>
    <w:p w14:paraId="48315A18" w14:textId="043CF908" w:rsidR="00026527" w:rsidRPr="00026527" w:rsidRDefault="00026527" w:rsidP="00026527">
      <w:pPr>
        <w:jc w:val="left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In M step, use MAP instead of MLE</w:t>
      </w:r>
      <w:r w:rsidR="009A37A5"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  <w:t>：</w:t>
      </w:r>
    </w:p>
    <w:p w14:paraId="5D1B8CE9" w14:textId="7C7E6EFD" w:rsidR="00ED5896" w:rsidRDefault="00220E56" w:rsidP="00B96BD6">
      <w:pPr>
        <w:ind w:firstLine="420"/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026527">
        <w:rPr>
          <w:position w:val="-38"/>
        </w:rPr>
        <w:object w:dxaOrig="5420" w:dyaOrig="880" w14:anchorId="3B844C98">
          <v:shape id="_x0000_i1040" type="#_x0000_t75" style="width:271pt;height:44pt" o:ole="">
            <v:imagedata r:id="rId16" o:title=""/>
          </v:shape>
          <o:OLEObject Type="Embed" ProgID="Equation.DSMT4" ShapeID="_x0000_i1040" DrawAspect="Content" ObjectID="_1647850968" r:id="rId17"/>
        </w:object>
      </w:r>
      <w:bookmarkStart w:id="0" w:name="_GoBack"/>
      <w:bookmarkEnd w:id="0"/>
    </w:p>
    <w:p w14:paraId="79F632C3" w14:textId="7838A597" w:rsidR="00ED5896" w:rsidRDefault="00DB595A" w:rsidP="00BF1550">
      <w:pPr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  <w:t>A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swer:</w:t>
      </w:r>
    </w:p>
    <w:p w14:paraId="6E705F3E" w14:textId="30359B0D" w:rsidR="00DB595A" w:rsidRPr="00ED5896" w:rsidRDefault="00DB595A" w:rsidP="00BF1550">
      <w:pPr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ED5896">
        <w:rPr>
          <w:rFonts w:ascii="Times New Roman" w:eastAsia="宋体" w:hAnsi="Times New Roman" w:cs="Times New Roman"/>
          <w:noProof/>
          <w:color w:val="1F3333"/>
          <w:szCs w:val="21"/>
          <w:shd w:val="clear" w:color="auto" w:fill="FFFFFF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137DDE82" wp14:editId="7259BDF1">
                <wp:simplePos x="0" y="0"/>
                <wp:positionH relativeFrom="column">
                  <wp:posOffset>393700</wp:posOffset>
                </wp:positionH>
                <wp:positionV relativeFrom="paragraph">
                  <wp:posOffset>125730</wp:posOffset>
                </wp:positionV>
                <wp:extent cx="4673600" cy="1257300"/>
                <wp:effectExtent l="0" t="0" r="12700" b="190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3600" cy="1257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E2801F" w14:textId="15B07921" w:rsidR="00ED5896" w:rsidRPr="00ED5896" w:rsidRDefault="00ED589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ED5896">
                              <w:rPr>
                                <w:rFonts w:ascii="Times New Roman" w:hAnsi="Times New Roman" w:cs="Times New Roman"/>
                              </w:rPr>
                              <w:t>Iterate until convergence:</w:t>
                            </w:r>
                          </w:p>
                          <w:p w14:paraId="2E239645" w14:textId="1DB1E526" w:rsidR="00ED5896" w:rsidRDefault="00ED5896">
                            <w:r w:rsidRPr="00ED5896">
                              <w:rPr>
                                <w:rFonts w:ascii="Times New Roman" w:hAnsi="Times New Roman" w:cs="Times New Roman"/>
                              </w:rPr>
                              <w:t xml:space="preserve">E Step: Use X and current </w:t>
                            </w:r>
                            <w:r w:rsidRPr="006F2D8F">
                              <w:rPr>
                                <w:position w:val="-6"/>
                              </w:rPr>
                              <w:object w:dxaOrig="200" w:dyaOrig="279" w14:anchorId="5AD0F773">
                                <v:shape id="_x0000_i1032" type="#_x0000_t75" style="width:10pt;height:14pt" o:ole="">
                                  <v:imagedata r:id="rId18" o:title=""/>
                                </v:shape>
                                <o:OLEObject Type="Embed" ProgID="Equation.DSMT4" ShapeID="_x0000_i1032" DrawAspect="Content" ObjectID="_1647850969" r:id="rId19"/>
                              </w:object>
                            </w:r>
                            <w:r w:rsidRPr="00ED5896">
                              <w:rPr>
                                <w:rFonts w:ascii="Times New Roman" w:hAnsi="Times New Roman" w:cs="Times New Roman"/>
                              </w:rPr>
                              <w:t xml:space="preserve"> to calculate </w:t>
                            </w:r>
                            <w:r w:rsidRPr="006F2D8F">
                              <w:rPr>
                                <w:position w:val="-14"/>
                              </w:rPr>
                              <w:object w:dxaOrig="1060" w:dyaOrig="400" w14:anchorId="468D1EFD">
                                <v:shape id="_x0000_i1034" type="#_x0000_t75" style="width:53pt;height:20pt" o:ole="">
                                  <v:imagedata r:id="rId14" o:title=""/>
                                </v:shape>
                                <o:OLEObject Type="Embed" ProgID="Equation.DSMT4" ShapeID="_x0000_i1034" DrawAspect="Content" ObjectID="_1647850970" r:id="rId20"/>
                              </w:object>
                            </w:r>
                            <w:r>
                              <w:t>.</w:t>
                            </w:r>
                          </w:p>
                          <w:p w14:paraId="0B065C98" w14:textId="5D1F37B2" w:rsidR="00ED5896" w:rsidRDefault="00ED589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cs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Step: </w:t>
                            </w:r>
                            <w:r w:rsidRPr="00ED5896">
                              <w:rPr>
                                <w:rFonts w:ascii="Times New Roman" w:hAnsi="Times New Roman" w:cs="Times New Roman"/>
                              </w:rPr>
                              <w:t xml:space="preserve">Replace current </w:t>
                            </w:r>
                            <w:r w:rsidRPr="006F2D8F">
                              <w:rPr>
                                <w:position w:val="-6"/>
                              </w:rPr>
                              <w:object w:dxaOrig="200" w:dyaOrig="279" w14:anchorId="1F0B8D2E">
                                <v:shape id="_x0000_i1036" type="#_x0000_t75" style="width:10pt;height:14pt" o:ole="">
                                  <v:imagedata r:id="rId18" o:title=""/>
                                </v:shape>
                                <o:OLEObject Type="Embed" ProgID="Equation.DSMT4" ShapeID="_x0000_i1036" DrawAspect="Content" ObjectID="_1647850971" r:id="rId21"/>
                              </w:object>
                            </w:r>
                            <w:r w:rsidRPr="00ED5896">
                              <w:rPr>
                                <w:rFonts w:ascii="Times New Roman" w:hAnsi="Times New Roman" w:cs="Times New Roman"/>
                              </w:rPr>
                              <w:t xml:space="preserve"> by</w:t>
                            </w:r>
                          </w:p>
                          <w:p w14:paraId="11A883D4" w14:textId="72B05EBB" w:rsidR="00ED5896" w:rsidRPr="00ED5896" w:rsidRDefault="00220E56" w:rsidP="002D012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6F2D8F">
                              <w:rPr>
                                <w:position w:val="-16"/>
                              </w:rPr>
                              <w:object w:dxaOrig="5100" w:dyaOrig="440" w14:anchorId="5B33DB6D">
                                <v:shape id="_x0000_i1042" type="#_x0000_t75" style="width:255pt;height:22pt" o:ole="">
                                  <v:imagedata r:id="rId22" o:title=""/>
                                </v:shape>
                                <o:OLEObject Type="Embed" ProgID="Equation.DSMT4" ShapeID="_x0000_i1042" DrawAspect="Content" ObjectID="_1647850972" r:id="rId2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37DDE82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31pt;margin-top:9.9pt;width:368pt;height:99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">
                <v:textbox>
                  <w:txbxContent>
                    <w:p w14:paraId="6CE2801F" w14:textId="15B07921" w:rsidR="00ED5896" w:rsidRPr="00ED5896" w:rsidRDefault="00ED5896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ED5896">
                        <w:rPr>
                          <w:rFonts w:ascii="Times New Roman" w:hAnsi="Times New Roman" w:cs="Times New Roman"/>
                        </w:rPr>
                        <w:t>Iterate until convergence:</w:t>
                      </w:r>
                    </w:p>
                    <w:p w14:paraId="2E239645" w14:textId="1DB1E526" w:rsidR="00ED5896" w:rsidRDefault="00ED5896">
                      <w:r w:rsidRPr="00ED5896">
                        <w:rPr>
                          <w:rFonts w:ascii="Times New Roman" w:hAnsi="Times New Roman" w:cs="Times New Roman"/>
                        </w:rPr>
                        <w:t xml:space="preserve">E Step: Use X and current </w:t>
                      </w:r>
                      <w:r w:rsidRPr="006F2D8F">
                        <w:rPr>
                          <w:position w:val="-6"/>
                        </w:rPr>
                        <w:object w:dxaOrig="200" w:dyaOrig="279" w14:anchorId="5AD0F773">
                          <v:shape id="_x0000_i1032" type="#_x0000_t75" style="width:10pt;height:14pt" o:ole="">
                            <v:imagedata r:id="rId18" o:title=""/>
                          </v:shape>
                          <o:OLEObject Type="Embed" ProgID="Equation.DSMT4" ShapeID="_x0000_i1032" DrawAspect="Content" ObjectID="_1647850969" r:id="rId24"/>
                        </w:object>
                      </w:r>
                      <w:r w:rsidRPr="00ED5896">
                        <w:rPr>
                          <w:rFonts w:ascii="Times New Roman" w:hAnsi="Times New Roman" w:cs="Times New Roman"/>
                        </w:rPr>
                        <w:t xml:space="preserve"> to calculate </w:t>
                      </w:r>
                      <w:r w:rsidRPr="006F2D8F">
                        <w:rPr>
                          <w:position w:val="-14"/>
                        </w:rPr>
                        <w:object w:dxaOrig="1060" w:dyaOrig="400" w14:anchorId="468D1EFD">
                          <v:shape id="_x0000_i1034" type="#_x0000_t75" style="width:53pt;height:20pt" o:ole="">
                            <v:imagedata r:id="rId14" o:title=""/>
                          </v:shape>
                          <o:OLEObject Type="Embed" ProgID="Equation.DSMT4" ShapeID="_x0000_i1034" DrawAspect="Content" ObjectID="_1647850970" r:id="rId25"/>
                        </w:object>
                      </w:r>
                      <w:r>
                        <w:t>.</w:t>
                      </w:r>
                    </w:p>
                    <w:p w14:paraId="0B065C98" w14:textId="5D1F37B2" w:rsidR="00ED5896" w:rsidRDefault="00ED5896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 w:hint="cs"/>
                        </w:rPr>
                        <w:t>M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Step: </w:t>
                      </w:r>
                      <w:r w:rsidRPr="00ED5896">
                        <w:rPr>
                          <w:rFonts w:ascii="Times New Roman" w:hAnsi="Times New Roman" w:cs="Times New Roman"/>
                        </w:rPr>
                        <w:t xml:space="preserve">Replace current </w:t>
                      </w:r>
                      <w:r w:rsidRPr="006F2D8F">
                        <w:rPr>
                          <w:position w:val="-6"/>
                        </w:rPr>
                        <w:object w:dxaOrig="200" w:dyaOrig="279" w14:anchorId="1F0B8D2E">
                          <v:shape id="_x0000_i1036" type="#_x0000_t75" style="width:10pt;height:14pt" o:ole="">
                            <v:imagedata r:id="rId18" o:title=""/>
                          </v:shape>
                          <o:OLEObject Type="Embed" ProgID="Equation.DSMT4" ShapeID="_x0000_i1036" DrawAspect="Content" ObjectID="_1647850971" r:id="rId26"/>
                        </w:object>
                      </w:r>
                      <w:r w:rsidRPr="00ED5896">
                        <w:rPr>
                          <w:rFonts w:ascii="Times New Roman" w:hAnsi="Times New Roman" w:cs="Times New Roman"/>
                        </w:rPr>
                        <w:t xml:space="preserve"> by</w:t>
                      </w:r>
                    </w:p>
                    <w:p w14:paraId="11A883D4" w14:textId="72B05EBB" w:rsidR="00ED5896" w:rsidRPr="00ED5896" w:rsidRDefault="00220E56" w:rsidP="002D0126"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6F2D8F">
                        <w:rPr>
                          <w:position w:val="-16"/>
                        </w:rPr>
                        <w:object w:dxaOrig="5100" w:dyaOrig="440" w14:anchorId="5B33DB6D">
                          <v:shape id="_x0000_i1042" type="#_x0000_t75" style="width:255pt;height:22pt" o:ole="">
                            <v:imagedata r:id="rId22" o:title=""/>
                          </v:shape>
                          <o:OLEObject Type="Embed" ProgID="Equation.DSMT4" ShapeID="_x0000_i1042" DrawAspect="Content" ObjectID="_1647850972" r:id="rId27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sectPr w:rsidR="00DB595A" w:rsidRPr="00ED58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615D4C0" w14:textId="77777777" w:rsidR="00B715E3" w:rsidRDefault="00B715E3" w:rsidP="00AD0505">
      <w:r>
        <w:separator/>
      </w:r>
    </w:p>
  </w:endnote>
  <w:endnote w:type="continuationSeparator" w:id="0">
    <w:p w14:paraId="66EE3040" w14:textId="77777777" w:rsidR="00B715E3" w:rsidRDefault="00B715E3" w:rsidP="00AD0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35F2214" w14:textId="77777777" w:rsidR="00B715E3" w:rsidRDefault="00B715E3" w:rsidP="00AD0505">
      <w:r>
        <w:separator/>
      </w:r>
    </w:p>
  </w:footnote>
  <w:footnote w:type="continuationSeparator" w:id="0">
    <w:p w14:paraId="69EB6372" w14:textId="77777777" w:rsidR="00B715E3" w:rsidRDefault="00B715E3" w:rsidP="00AD05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459D"/>
    <w:rsid w:val="00026527"/>
    <w:rsid w:val="000E7E9E"/>
    <w:rsid w:val="001D582C"/>
    <w:rsid w:val="00220E56"/>
    <w:rsid w:val="00253777"/>
    <w:rsid w:val="00287CC3"/>
    <w:rsid w:val="002B26B9"/>
    <w:rsid w:val="002D0126"/>
    <w:rsid w:val="00346AD3"/>
    <w:rsid w:val="00381520"/>
    <w:rsid w:val="00411C1D"/>
    <w:rsid w:val="00421019"/>
    <w:rsid w:val="0046022D"/>
    <w:rsid w:val="00464C92"/>
    <w:rsid w:val="00467AFE"/>
    <w:rsid w:val="004F7371"/>
    <w:rsid w:val="0050149F"/>
    <w:rsid w:val="00506DA6"/>
    <w:rsid w:val="00541D63"/>
    <w:rsid w:val="00570A87"/>
    <w:rsid w:val="00570F67"/>
    <w:rsid w:val="005E0360"/>
    <w:rsid w:val="00650217"/>
    <w:rsid w:val="00660BD2"/>
    <w:rsid w:val="006E2914"/>
    <w:rsid w:val="00715D02"/>
    <w:rsid w:val="008432F5"/>
    <w:rsid w:val="00885199"/>
    <w:rsid w:val="008970AB"/>
    <w:rsid w:val="008D46D6"/>
    <w:rsid w:val="008E06A0"/>
    <w:rsid w:val="008E17EB"/>
    <w:rsid w:val="008F0BF8"/>
    <w:rsid w:val="00952935"/>
    <w:rsid w:val="0097345E"/>
    <w:rsid w:val="009A05C6"/>
    <w:rsid w:val="009A37A5"/>
    <w:rsid w:val="00A01002"/>
    <w:rsid w:val="00A045F9"/>
    <w:rsid w:val="00A146AA"/>
    <w:rsid w:val="00A76EF7"/>
    <w:rsid w:val="00AD0505"/>
    <w:rsid w:val="00AD0E53"/>
    <w:rsid w:val="00B2459D"/>
    <w:rsid w:val="00B25B34"/>
    <w:rsid w:val="00B67340"/>
    <w:rsid w:val="00B715E3"/>
    <w:rsid w:val="00B96BD6"/>
    <w:rsid w:val="00BF12FC"/>
    <w:rsid w:val="00BF1550"/>
    <w:rsid w:val="00DA14BB"/>
    <w:rsid w:val="00DB22C1"/>
    <w:rsid w:val="00DB595A"/>
    <w:rsid w:val="00DE4E37"/>
    <w:rsid w:val="00E8078D"/>
    <w:rsid w:val="00E83273"/>
    <w:rsid w:val="00EC5B5E"/>
    <w:rsid w:val="00ED5896"/>
    <w:rsid w:val="00F4315A"/>
    <w:rsid w:val="00F45F4F"/>
    <w:rsid w:val="00F51A8D"/>
    <w:rsid w:val="00F8049F"/>
    <w:rsid w:val="00F974B9"/>
    <w:rsid w:val="00FB1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4CD288"/>
  <w15:chartTrackingRefBased/>
  <w15:docId w15:val="{08D0F0D4-07A4-443F-B540-3866BC439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05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050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05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0505"/>
    <w:rPr>
      <w:sz w:val="18"/>
      <w:szCs w:val="18"/>
    </w:rPr>
  </w:style>
  <w:style w:type="paragraph" w:styleId="a7">
    <w:name w:val="List Paragraph"/>
    <w:basedOn w:val="a"/>
    <w:uiPriority w:val="34"/>
    <w:qFormat/>
    <w:rsid w:val="0046022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0</TotalTime>
  <Pages>1</Pages>
  <Words>66</Words>
  <Characters>381</Characters>
  <Application>Microsoft Office Word</Application>
  <DocSecurity>0</DocSecurity>
  <Lines>3</Lines>
  <Paragraphs>1</Paragraphs>
  <ScaleCrop>false</ScaleCrop>
  <Company/>
  <LinksUpToDate>false</LinksUpToDate>
  <CharactersWithSpaces>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51</cp:revision>
  <cp:lastPrinted>2020-04-08T03:33:00Z</cp:lastPrinted>
  <dcterms:created xsi:type="dcterms:W3CDTF">2020-03-16T02:41:00Z</dcterms:created>
  <dcterms:modified xsi:type="dcterms:W3CDTF">2020-04-08T03:36:00Z</dcterms:modified>
</cp:coreProperties>
</file>